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7" r:id="rId2"/>
    <p:sldId id="258" r:id="rId3"/>
    <p:sldId id="259" r:id="rId4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04E88-8C88-4841-BAFC-66CB02244741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61EDF1-1477-4378-8A66-7EECDF5D3D7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9733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1EDF1-1477-4378-8A66-7EECDF5D3D7D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71932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9735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8587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824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0085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026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938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54174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343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8023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516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407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4321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77969" y="395785"/>
            <a:ext cx="65489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/>
              <a:t>Άσκηση σε 2</a:t>
            </a:r>
            <a:r>
              <a:rPr lang="el-GR" sz="2800" b="1" baseline="30000" dirty="0" smtClean="0"/>
              <a:t>ο</a:t>
            </a:r>
            <a:r>
              <a:rPr lang="el-GR" sz="2800" b="1" dirty="0" smtClean="0"/>
              <a:t> νόμο Νεύτωνα στο επίπεδο</a:t>
            </a:r>
            <a:endParaRPr lang="el-GR" sz="28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307" y="1167047"/>
            <a:ext cx="8637078" cy="431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241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2940"/>
    </mc:Choice>
    <mc:Fallback xmlns="">
      <p:transition advTm="1294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2439247" y="477578"/>
            <a:ext cx="372701" cy="2877116"/>
            <a:chOff x="2787349" y="745588"/>
            <a:chExt cx="372701" cy="4721252"/>
          </a:xfrm>
        </p:grpSpPr>
        <p:cxnSp>
          <p:nvCxnSpPr>
            <p:cNvPr id="124" name="Straight Connector 123"/>
            <p:cNvCxnSpPr/>
            <p:nvPr/>
          </p:nvCxnSpPr>
          <p:spPr>
            <a:xfrm flipV="1">
              <a:off x="2787349" y="745588"/>
              <a:ext cx="49" cy="4721252"/>
            </a:xfrm>
            <a:prstGeom prst="line">
              <a:avLst/>
            </a:prstGeom>
            <a:ln w="38100"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2853556" y="745588"/>
              <a:ext cx="3064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y</a:t>
              </a:r>
              <a:endParaRPr lang="el-GR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033546" y="1715817"/>
            <a:ext cx="3762644" cy="385427"/>
            <a:chOff x="928182" y="2988192"/>
            <a:chExt cx="4517274" cy="385427"/>
          </a:xfrm>
        </p:grpSpPr>
        <p:cxnSp>
          <p:nvCxnSpPr>
            <p:cNvPr id="121" name="Straight Connector 120"/>
            <p:cNvCxnSpPr/>
            <p:nvPr/>
          </p:nvCxnSpPr>
          <p:spPr>
            <a:xfrm>
              <a:off x="928182" y="3371012"/>
              <a:ext cx="4278464" cy="2607"/>
            </a:xfrm>
            <a:prstGeom prst="line">
              <a:avLst/>
            </a:prstGeom>
            <a:ln w="3810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4883844" y="2988192"/>
              <a:ext cx="561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 smtClean="0">
                  <a:solidFill>
                    <a:schemeClr val="accent6">
                      <a:lumMod val="75000"/>
                    </a:schemeClr>
                  </a:solidFill>
                </a:rPr>
                <a:t>Χ</a:t>
              </a:r>
              <a:endParaRPr lang="el-GR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307102" y="-116612"/>
            <a:ext cx="10054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FF0000"/>
                </a:solidFill>
              </a:rPr>
              <a:t>Μεθοδολογία για ασκήσεις κίνησης σε 2</a:t>
            </a:r>
            <a:r>
              <a:rPr lang="el-GR" sz="2800" b="1" baseline="30000" dirty="0" smtClean="0">
                <a:solidFill>
                  <a:srgbClr val="FF0000"/>
                </a:solidFill>
              </a:rPr>
              <a:t>ο</a:t>
            </a:r>
            <a:r>
              <a:rPr lang="el-GR" sz="2800" b="1" dirty="0" smtClean="0">
                <a:solidFill>
                  <a:srgbClr val="FF0000"/>
                </a:solidFill>
              </a:rPr>
              <a:t> νόμο Νεύτωνα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2175" y="459805"/>
            <a:ext cx="6746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1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Φτιάχνω σχήμα με τρεις θέσεις για το σώμα. Στην ενδιάμεση θέση σχεδιάζω τις δυνάμεις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2175" y="1916136"/>
            <a:ext cx="674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</a:t>
            </a:r>
            <a:r>
              <a:rPr lang="en-US" sz="2000" b="1" dirty="0">
                <a:solidFill>
                  <a:srgbClr val="FF0000"/>
                </a:solidFill>
              </a:rPr>
              <a:t>3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Αναλύουμε με τον τρόπο που έχουμε μάθει κάθε δύναμη που δεν πέφτει πάνω στους άξονες και υπολογίζουμε τις συνιστώσες τους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1189" y="-32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Άσκηση 14.38</a:t>
            </a:r>
            <a:endParaRPr lang="el-GR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313066" y="3809045"/>
            <a:ext cx="7229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</a:t>
            </a:r>
            <a:r>
              <a:rPr lang="en-US" sz="2000" b="1" dirty="0">
                <a:solidFill>
                  <a:srgbClr val="FF0000"/>
                </a:solidFill>
              </a:rPr>
              <a:t>4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Εφαρμόζουμε τις συνθήκες Σ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y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= 0, T = </a:t>
            </a:r>
            <a:r>
              <a:rPr lang="el-GR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μΝ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και Σ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= m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α. Δηλαδή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90120" y="2863554"/>
            <a:ext cx="22009424" cy="1194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8991"/>
              </p:ext>
            </p:extLst>
          </p:nvPr>
        </p:nvGraphicFramePr>
        <p:xfrm>
          <a:off x="5569175" y="5117332"/>
          <a:ext cx="42132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1676160" imgH="190440" progId="Equation.DSMT4">
                  <p:embed/>
                </p:oleObj>
              </mc:Choice>
              <mc:Fallback>
                <p:oleObj name="Equation" r:id="rId4" imgW="1676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175" y="5117332"/>
                        <a:ext cx="4213225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290120" y="3720803"/>
            <a:ext cx="220094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TextBox 33"/>
          <p:cNvSpPr txBox="1"/>
          <p:nvPr/>
        </p:nvSpPr>
        <p:spPr>
          <a:xfrm>
            <a:off x="5277181" y="1331684"/>
            <a:ext cx="674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2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Επιλέγουμε κατάλληλους κάθετους άξονες 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x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και 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y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62431"/>
              </p:ext>
            </p:extLst>
          </p:nvPr>
        </p:nvGraphicFramePr>
        <p:xfrm>
          <a:off x="4497312" y="4551725"/>
          <a:ext cx="6861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2730240" imgH="228600" progId="Equation.DSMT4">
                  <p:embed/>
                </p:oleObj>
              </mc:Choice>
              <mc:Fallback>
                <p:oleObj name="Equation" r:id="rId6" imgW="273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12" y="4551725"/>
                        <a:ext cx="68611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58831"/>
              </p:ext>
            </p:extLst>
          </p:nvPr>
        </p:nvGraphicFramePr>
        <p:xfrm>
          <a:off x="6188075" y="2931799"/>
          <a:ext cx="41179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1638000" imgH="393480" progId="Equation.DSMT4">
                  <p:embed/>
                </p:oleObj>
              </mc:Choice>
              <mc:Fallback>
                <p:oleObj name="Equation" r:id="rId8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931799"/>
                        <a:ext cx="41179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25083" y="2335237"/>
            <a:ext cx="4948682" cy="11123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1619938" y="1801004"/>
            <a:ext cx="1019713" cy="507976"/>
            <a:chOff x="1619938" y="1801004"/>
            <a:chExt cx="1019713" cy="507976"/>
          </a:xfrm>
        </p:grpSpPr>
        <p:grpSp>
          <p:nvGrpSpPr>
            <p:cNvPr id="82" name="Group 81"/>
            <p:cNvGrpSpPr/>
            <p:nvPr/>
          </p:nvGrpSpPr>
          <p:grpSpPr>
            <a:xfrm>
              <a:off x="1619938" y="1908531"/>
              <a:ext cx="799491" cy="341075"/>
              <a:chOff x="1732850" y="3945921"/>
              <a:chExt cx="799491" cy="341075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64"/>
            <p:cNvSpPr/>
            <p:nvPr/>
          </p:nvSpPr>
          <p:spPr>
            <a:xfrm>
              <a:off x="2173890" y="1801004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33477" y="1295496"/>
            <a:ext cx="915084" cy="1534646"/>
            <a:chOff x="133477" y="1295496"/>
            <a:chExt cx="915084" cy="1534646"/>
          </a:xfrm>
        </p:grpSpPr>
        <p:sp>
          <p:nvSpPr>
            <p:cNvPr id="10" name="Rectangle 9"/>
            <p:cNvSpPr/>
            <p:nvPr/>
          </p:nvSpPr>
          <p:spPr>
            <a:xfrm>
              <a:off x="358139" y="1805573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1097" y="2460810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0</a:t>
              </a:r>
              <a:endParaRPr lang="el-GR" dirty="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982393"/>
                </p:ext>
              </p:extLst>
            </p:nvPr>
          </p:nvGraphicFramePr>
          <p:xfrm>
            <a:off x="133477" y="1295496"/>
            <a:ext cx="915084" cy="47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10" imgW="406080" imgH="203040" progId="Equation.DSMT4">
                    <p:embed/>
                  </p:oleObj>
                </mc:Choice>
                <mc:Fallback>
                  <p:oleObj name="Equation" r:id="rId10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77" y="1295496"/>
                          <a:ext cx="915084" cy="4724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/>
          <p:cNvGrpSpPr/>
          <p:nvPr/>
        </p:nvGrpSpPr>
        <p:grpSpPr>
          <a:xfrm>
            <a:off x="591019" y="1818982"/>
            <a:ext cx="4734039" cy="1522699"/>
            <a:chOff x="591019" y="1818982"/>
            <a:chExt cx="4734039" cy="1522699"/>
          </a:xfrm>
        </p:grpSpPr>
        <p:grpSp>
          <p:nvGrpSpPr>
            <p:cNvPr id="112" name="Group 111"/>
            <p:cNvGrpSpPr/>
            <p:nvPr/>
          </p:nvGrpSpPr>
          <p:grpSpPr>
            <a:xfrm>
              <a:off x="4149099" y="1818982"/>
              <a:ext cx="1047448" cy="507976"/>
              <a:chOff x="3950882" y="1818582"/>
              <a:chExt cx="1047448" cy="507976"/>
            </a:xfrm>
          </p:grpSpPr>
          <p:grpSp>
            <p:nvGrpSpPr>
              <p:cNvPr id="87" name="Group 86"/>
              <p:cNvGrpSpPr/>
              <p:nvPr/>
            </p:nvGrpSpPr>
            <p:grpSpPr>
              <a:xfrm>
                <a:off x="3950882" y="1906674"/>
                <a:ext cx="799491" cy="341075"/>
                <a:chOff x="1732850" y="3945921"/>
                <a:chExt cx="799491" cy="341075"/>
              </a:xfrm>
            </p:grpSpPr>
            <p:cxnSp>
              <p:nvCxnSpPr>
                <p:cNvPr id="88" name="Straight Connector 87"/>
                <p:cNvCxnSpPr/>
                <p:nvPr/>
              </p:nvCxnSpPr>
              <p:spPr>
                <a:xfrm flipV="1">
                  <a:off x="1744417" y="3945921"/>
                  <a:ext cx="635524" cy="9062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flipV="1">
                  <a:off x="1896817" y="4098321"/>
                  <a:ext cx="635524" cy="9062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flipV="1">
                  <a:off x="1732850" y="4277934"/>
                  <a:ext cx="635524" cy="9062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532569" y="1818582"/>
                <a:ext cx="465761" cy="50797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>
              <a:off x="591019" y="2953852"/>
              <a:ext cx="4318311" cy="18497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4465527" y="2477370"/>
              <a:ext cx="8595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10 s</a:t>
              </a:r>
              <a:endParaRPr lang="el-GR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41475" y="2972349"/>
              <a:ext cx="575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x = </a:t>
              </a:r>
              <a:r>
                <a:rPr lang="el-GR" b="1" dirty="0" smtClean="0">
                  <a:solidFill>
                    <a:srgbClr val="FF0000"/>
                  </a:solidFill>
                </a:rPr>
                <a:t>;</a:t>
              </a:r>
              <a:endParaRPr lang="el-GR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443694" y="650916"/>
            <a:ext cx="1630082" cy="1417056"/>
            <a:chOff x="2443694" y="259356"/>
            <a:chExt cx="2007388" cy="1808616"/>
          </a:xfrm>
        </p:grpSpPr>
        <p:sp>
          <p:nvSpPr>
            <p:cNvPr id="72" name="TextBox 71"/>
            <p:cNvSpPr txBox="1"/>
            <p:nvPr/>
          </p:nvSpPr>
          <p:spPr>
            <a:xfrm>
              <a:off x="3984288" y="259356"/>
              <a:ext cx="46679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</a:rPr>
                <a:t>F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2443694" y="950064"/>
              <a:ext cx="1578696" cy="111790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flipV="1">
            <a:off x="2443694" y="2079069"/>
            <a:ext cx="1251026" cy="1142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31837" y="1725059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</a:rPr>
              <a:t>φ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2388229" y="2037214"/>
            <a:ext cx="575212" cy="2102960"/>
            <a:chOff x="2420911" y="2037214"/>
            <a:chExt cx="542530" cy="875475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2420911" y="2037214"/>
              <a:ext cx="0" cy="87547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434129" y="2282450"/>
              <a:ext cx="529312" cy="322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1295389" y="1295496"/>
            <a:ext cx="1107371" cy="830997"/>
            <a:chOff x="1295389" y="1295496"/>
            <a:chExt cx="1107371" cy="830997"/>
          </a:xfrm>
        </p:grpSpPr>
        <p:cxnSp>
          <p:nvCxnSpPr>
            <p:cNvPr id="94" name="Straight Arrow Connector 93"/>
            <p:cNvCxnSpPr/>
            <p:nvPr/>
          </p:nvCxnSpPr>
          <p:spPr>
            <a:xfrm flipH="1">
              <a:off x="1533968" y="2107373"/>
              <a:ext cx="868792" cy="1826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295389" y="1295496"/>
              <a:ext cx="4892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Τ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7" name="Straight Connector 96"/>
          <p:cNvCxnSpPr/>
          <p:nvPr/>
        </p:nvCxnSpPr>
        <p:spPr>
          <a:xfrm>
            <a:off x="3708576" y="1232168"/>
            <a:ext cx="8435" cy="86222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>
            <a:off x="2418260" y="1229278"/>
            <a:ext cx="1233943" cy="8342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0" name="Group 129"/>
          <p:cNvGrpSpPr/>
          <p:nvPr/>
        </p:nvGrpSpPr>
        <p:grpSpPr>
          <a:xfrm>
            <a:off x="2434820" y="1472138"/>
            <a:ext cx="1888103" cy="830997"/>
            <a:chOff x="2434820" y="1472138"/>
            <a:chExt cx="1888103" cy="830997"/>
          </a:xfrm>
        </p:grpSpPr>
        <p:cxnSp>
          <p:nvCxnSpPr>
            <p:cNvPr id="100" name="Straight Arrow Connector 99"/>
            <p:cNvCxnSpPr/>
            <p:nvPr/>
          </p:nvCxnSpPr>
          <p:spPr>
            <a:xfrm flipV="1">
              <a:off x="2434820" y="2092673"/>
              <a:ext cx="1299713" cy="1402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3666974" y="1472138"/>
              <a:ext cx="65594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FF0000"/>
                  </a:solidFill>
                </a:rPr>
                <a:t>F</a:t>
              </a:r>
              <a:r>
                <a:rPr lang="en-US" sz="3200" b="1" dirty="0" err="1" smtClean="0">
                  <a:solidFill>
                    <a:srgbClr val="FF0000"/>
                  </a:solidFill>
                </a:rPr>
                <a:t>x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698692" y="780227"/>
            <a:ext cx="745601" cy="1335287"/>
            <a:chOff x="1698692" y="780227"/>
            <a:chExt cx="745601" cy="1335287"/>
          </a:xfrm>
        </p:grpSpPr>
        <p:sp>
          <p:nvSpPr>
            <p:cNvPr id="114" name="TextBox 113"/>
            <p:cNvSpPr txBox="1"/>
            <p:nvPr/>
          </p:nvSpPr>
          <p:spPr>
            <a:xfrm>
              <a:off x="1698692" y="780227"/>
              <a:ext cx="66075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FF0000"/>
                  </a:solidFill>
                </a:rPr>
                <a:t>F</a:t>
              </a:r>
              <a:r>
                <a:rPr lang="en-US" sz="3200" b="1" dirty="0" err="1" smtClean="0">
                  <a:solidFill>
                    <a:srgbClr val="FF0000"/>
                  </a:solidFill>
                </a:rPr>
                <a:t>y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2433833" y="1155791"/>
              <a:ext cx="10460" cy="95972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84080"/>
              </p:ext>
            </p:extLst>
          </p:nvPr>
        </p:nvGraphicFramePr>
        <p:xfrm>
          <a:off x="3640138" y="5600826"/>
          <a:ext cx="8551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2" imgW="3403440" imgH="215640" progId="Equation.DSMT4">
                  <p:embed/>
                </p:oleObj>
              </mc:Choice>
              <mc:Fallback>
                <p:oleObj name="Equation" r:id="rId12" imgW="340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600826"/>
                        <a:ext cx="85518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Group 131"/>
          <p:cNvGrpSpPr/>
          <p:nvPr/>
        </p:nvGrpSpPr>
        <p:grpSpPr>
          <a:xfrm>
            <a:off x="1956999" y="222814"/>
            <a:ext cx="489236" cy="1866443"/>
            <a:chOff x="1956999" y="222814"/>
            <a:chExt cx="489236" cy="1866443"/>
          </a:xfrm>
        </p:grpSpPr>
        <p:sp>
          <p:nvSpPr>
            <p:cNvPr id="79" name="TextBox 78"/>
            <p:cNvSpPr txBox="1"/>
            <p:nvPr/>
          </p:nvSpPr>
          <p:spPr>
            <a:xfrm>
              <a:off x="1956999" y="222814"/>
              <a:ext cx="489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600" b="1" dirty="0" smtClean="0">
                  <a:solidFill>
                    <a:srgbClr val="FF0000"/>
                  </a:solidFill>
                </a:rPr>
                <a:t>Ν</a:t>
              </a:r>
              <a:endParaRPr lang="el-GR" sz="3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flipV="1">
              <a:off x="2423875" y="766741"/>
              <a:ext cx="19819" cy="1322516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379029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65015"/>
    </mc:Choice>
    <mc:Fallback xmlns="">
      <p:transition advTm="650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7" grpId="0"/>
      <p:bldP spid="34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2439247" y="477578"/>
            <a:ext cx="372701" cy="2877116"/>
            <a:chOff x="2787349" y="745588"/>
            <a:chExt cx="372701" cy="4721252"/>
          </a:xfrm>
        </p:grpSpPr>
        <p:cxnSp>
          <p:nvCxnSpPr>
            <p:cNvPr id="124" name="Straight Connector 123"/>
            <p:cNvCxnSpPr/>
            <p:nvPr/>
          </p:nvCxnSpPr>
          <p:spPr>
            <a:xfrm flipV="1">
              <a:off x="2787349" y="745588"/>
              <a:ext cx="49" cy="4721252"/>
            </a:xfrm>
            <a:prstGeom prst="line">
              <a:avLst/>
            </a:prstGeom>
            <a:ln w="38100"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2853556" y="745588"/>
              <a:ext cx="3064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y</a:t>
              </a:r>
              <a:endParaRPr lang="el-GR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033546" y="1715817"/>
            <a:ext cx="3762644" cy="385427"/>
            <a:chOff x="928182" y="2988192"/>
            <a:chExt cx="4517274" cy="385427"/>
          </a:xfrm>
        </p:grpSpPr>
        <p:cxnSp>
          <p:nvCxnSpPr>
            <p:cNvPr id="121" name="Straight Connector 120"/>
            <p:cNvCxnSpPr/>
            <p:nvPr/>
          </p:nvCxnSpPr>
          <p:spPr>
            <a:xfrm>
              <a:off x="928182" y="3371012"/>
              <a:ext cx="4278464" cy="2607"/>
            </a:xfrm>
            <a:prstGeom prst="line">
              <a:avLst/>
            </a:prstGeom>
            <a:ln w="3810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4883844" y="2988192"/>
              <a:ext cx="561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 smtClean="0">
                  <a:solidFill>
                    <a:schemeClr val="accent6">
                      <a:lumMod val="75000"/>
                    </a:schemeClr>
                  </a:solidFill>
                </a:rPr>
                <a:t>Χ</a:t>
              </a:r>
              <a:endParaRPr lang="el-GR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619938" y="1908531"/>
            <a:ext cx="799491" cy="341075"/>
            <a:chOff x="1732850" y="3945921"/>
            <a:chExt cx="799491" cy="341075"/>
          </a:xfrm>
        </p:grpSpPr>
        <p:cxnSp>
          <p:nvCxnSpPr>
            <p:cNvPr id="43" name="Straight Connector 42"/>
            <p:cNvCxnSpPr/>
            <p:nvPr/>
          </p:nvCxnSpPr>
          <p:spPr>
            <a:xfrm flipV="1">
              <a:off x="1744417" y="3945921"/>
              <a:ext cx="635524" cy="9062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896817" y="4098321"/>
              <a:ext cx="635524" cy="9062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732850" y="4277934"/>
              <a:ext cx="635524" cy="9062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2307102" y="-116612"/>
            <a:ext cx="10054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FF0000"/>
                </a:solidFill>
              </a:rPr>
              <a:t>Μεθοδολογία για ασκήσεις κίνησης σε 2</a:t>
            </a:r>
            <a:r>
              <a:rPr lang="el-GR" sz="2800" b="1" baseline="30000" dirty="0" smtClean="0">
                <a:solidFill>
                  <a:srgbClr val="FF0000"/>
                </a:solidFill>
              </a:rPr>
              <a:t>ο</a:t>
            </a:r>
            <a:r>
              <a:rPr lang="el-GR" sz="2800" b="1" dirty="0" smtClean="0">
                <a:solidFill>
                  <a:srgbClr val="FF0000"/>
                </a:solidFill>
              </a:rPr>
              <a:t> νόμο Νεύτωνα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2175" y="459805"/>
            <a:ext cx="674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5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Ανάλογα με το είδος της κίνησης εφαρμόζω κατάλληλο τύπο για την εύρεση της ταχύτητας (υ) και της θέσης (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x)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του σώματος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1189" y="-32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Άσκηση 14.38</a:t>
            </a:r>
            <a:endParaRPr lang="el-GR" b="1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90120" y="2863554"/>
            <a:ext cx="22009424" cy="1194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290120" y="3720803"/>
            <a:ext cx="220094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56382"/>
              </p:ext>
            </p:extLst>
          </p:nvPr>
        </p:nvGraphicFramePr>
        <p:xfrm>
          <a:off x="5947264" y="1653963"/>
          <a:ext cx="5010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993680" imgH="368280" progId="Equation.DSMT4">
                  <p:embed/>
                </p:oleObj>
              </mc:Choice>
              <mc:Fallback>
                <p:oleObj name="Equation" r:id="rId4" imgW="1993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264" y="1653963"/>
                        <a:ext cx="5010150" cy="9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25083" y="2335237"/>
            <a:ext cx="4948682" cy="11123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2173890" y="1801004"/>
            <a:ext cx="465761" cy="5079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13" name="Group 12"/>
          <p:cNvGrpSpPr/>
          <p:nvPr/>
        </p:nvGrpSpPr>
        <p:grpSpPr>
          <a:xfrm>
            <a:off x="133477" y="1295496"/>
            <a:ext cx="915084" cy="1534646"/>
            <a:chOff x="133477" y="1295496"/>
            <a:chExt cx="915084" cy="1534646"/>
          </a:xfrm>
        </p:grpSpPr>
        <p:sp>
          <p:nvSpPr>
            <p:cNvPr id="10" name="Rectangle 9"/>
            <p:cNvSpPr/>
            <p:nvPr/>
          </p:nvSpPr>
          <p:spPr>
            <a:xfrm>
              <a:off x="358139" y="1805573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1097" y="2460810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0</a:t>
              </a:r>
              <a:endParaRPr lang="el-GR" dirty="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133477" y="1295496"/>
            <a:ext cx="915084" cy="472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6" imgW="406080" imgH="203040" progId="Equation.DSMT4">
                    <p:embed/>
                  </p:oleObj>
                </mc:Choice>
                <mc:Fallback>
                  <p:oleObj name="Equation" r:id="rId6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77" y="1295496"/>
                          <a:ext cx="915084" cy="4724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" name="Group 111"/>
          <p:cNvGrpSpPr/>
          <p:nvPr/>
        </p:nvGrpSpPr>
        <p:grpSpPr>
          <a:xfrm>
            <a:off x="4149099" y="1818982"/>
            <a:ext cx="1047448" cy="507976"/>
            <a:chOff x="3950882" y="1818582"/>
            <a:chExt cx="1047448" cy="507976"/>
          </a:xfrm>
        </p:grpSpPr>
        <p:grpSp>
          <p:nvGrpSpPr>
            <p:cNvPr id="87" name="Group 86"/>
            <p:cNvGrpSpPr/>
            <p:nvPr/>
          </p:nvGrpSpPr>
          <p:grpSpPr>
            <a:xfrm>
              <a:off x="3950882" y="1906674"/>
              <a:ext cx="799491" cy="341075"/>
              <a:chOff x="1732850" y="3945921"/>
              <a:chExt cx="799491" cy="34107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Rectangle 63"/>
            <p:cNvSpPr/>
            <p:nvPr/>
          </p:nvSpPr>
          <p:spPr>
            <a:xfrm>
              <a:off x="4532569" y="1818582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591019" y="2953852"/>
            <a:ext cx="4318311" cy="18497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4465527" y="2477370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 = 10 s</a:t>
            </a:r>
            <a:endParaRPr lang="el-GR" dirty="0"/>
          </a:p>
        </p:txBody>
      </p:sp>
      <p:sp>
        <p:nvSpPr>
          <p:cNvPr id="21" name="TextBox 20"/>
          <p:cNvSpPr txBox="1"/>
          <p:nvPr/>
        </p:nvSpPr>
        <p:spPr>
          <a:xfrm>
            <a:off x="2641475" y="2972349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 = </a:t>
            </a:r>
            <a:r>
              <a:rPr lang="el-GR" b="1" dirty="0" smtClean="0">
                <a:solidFill>
                  <a:srgbClr val="FF0000"/>
                </a:solidFill>
              </a:rPr>
              <a:t>;</a:t>
            </a:r>
            <a:endParaRPr lang="el-GR" b="1" dirty="0">
              <a:solidFill>
                <a:srgbClr val="FF0000"/>
              </a:solidFill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443694" y="650916"/>
            <a:ext cx="1630082" cy="1417056"/>
            <a:chOff x="2443694" y="259356"/>
            <a:chExt cx="2007388" cy="1808616"/>
          </a:xfrm>
        </p:grpSpPr>
        <p:sp>
          <p:nvSpPr>
            <p:cNvPr id="72" name="TextBox 71"/>
            <p:cNvSpPr txBox="1"/>
            <p:nvPr/>
          </p:nvSpPr>
          <p:spPr>
            <a:xfrm>
              <a:off x="3984288" y="259356"/>
              <a:ext cx="46679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</a:rPr>
                <a:t>F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2443694" y="950064"/>
              <a:ext cx="1578696" cy="111790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flipV="1">
            <a:off x="2443694" y="2079069"/>
            <a:ext cx="1251026" cy="1142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31837" y="1725059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</a:rPr>
              <a:t>φ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2420911" y="2037214"/>
            <a:ext cx="542530" cy="875475"/>
            <a:chOff x="2420911" y="2037214"/>
            <a:chExt cx="542530" cy="875475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2420911" y="2037214"/>
              <a:ext cx="0" cy="87547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434129" y="2282450"/>
              <a:ext cx="529312" cy="322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1956999" y="222814"/>
            <a:ext cx="489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b="1" dirty="0" smtClean="0">
                <a:solidFill>
                  <a:srgbClr val="FF0000"/>
                </a:solidFill>
              </a:rPr>
              <a:t>Ν</a:t>
            </a:r>
            <a:endParaRPr lang="el-GR" sz="3600" b="1" dirty="0">
              <a:solidFill>
                <a:srgbClr val="FF0000"/>
              </a:solidFill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 flipV="1">
            <a:off x="2423875" y="766741"/>
            <a:ext cx="19819" cy="13225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1295389" y="1295496"/>
            <a:ext cx="1107371" cy="830997"/>
            <a:chOff x="1295389" y="1295496"/>
            <a:chExt cx="1107371" cy="830997"/>
          </a:xfrm>
        </p:grpSpPr>
        <p:cxnSp>
          <p:nvCxnSpPr>
            <p:cNvPr id="94" name="Straight Arrow Connector 93"/>
            <p:cNvCxnSpPr/>
            <p:nvPr/>
          </p:nvCxnSpPr>
          <p:spPr>
            <a:xfrm flipH="1">
              <a:off x="1533968" y="2107373"/>
              <a:ext cx="868792" cy="1826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1295389" y="1295496"/>
              <a:ext cx="4892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Τ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7" name="Straight Connector 96"/>
          <p:cNvCxnSpPr/>
          <p:nvPr/>
        </p:nvCxnSpPr>
        <p:spPr>
          <a:xfrm>
            <a:off x="3708576" y="1232168"/>
            <a:ext cx="8435" cy="86222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V="1">
            <a:off x="2451381" y="2065956"/>
            <a:ext cx="1299713" cy="1402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>
            <a:off x="2418260" y="1229278"/>
            <a:ext cx="1233943" cy="8342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3666974" y="1472138"/>
            <a:ext cx="6559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</a:rPr>
              <a:t>F</a:t>
            </a:r>
            <a:r>
              <a:rPr lang="en-US" sz="3200" b="1" dirty="0" err="1" smtClean="0">
                <a:solidFill>
                  <a:srgbClr val="FF0000"/>
                </a:solidFill>
              </a:rPr>
              <a:t>x</a:t>
            </a:r>
            <a:endParaRPr lang="el-GR" sz="4800" b="1" dirty="0">
              <a:solidFill>
                <a:srgbClr val="FF0000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698692" y="780227"/>
            <a:ext cx="6607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</a:rPr>
              <a:t>F</a:t>
            </a:r>
            <a:r>
              <a:rPr lang="en-US" sz="3200" b="1" dirty="0" err="1" smtClean="0">
                <a:solidFill>
                  <a:srgbClr val="FF0000"/>
                </a:solidFill>
              </a:rPr>
              <a:t>y</a:t>
            </a:r>
            <a:endParaRPr lang="el-GR" sz="4800" b="1" dirty="0">
              <a:solidFill>
                <a:srgbClr val="FF0000"/>
              </a:solidFill>
            </a:endParaRPr>
          </a:p>
        </p:txBody>
      </p:sp>
      <p:cxnSp>
        <p:nvCxnSpPr>
          <p:cNvPr id="117" name="Straight Arrow Connector 116"/>
          <p:cNvCxnSpPr/>
          <p:nvPr/>
        </p:nvCxnSpPr>
        <p:spPr>
          <a:xfrm flipV="1">
            <a:off x="2433833" y="1155791"/>
            <a:ext cx="10460" cy="95972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07056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1069"/>
    </mc:Choice>
    <mc:Fallback xmlns="">
      <p:transition advTm="110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3.6|1.3|1.6|1.3|2.5|1.7|1.6|1.7|1.6|0.9|2.2|2.6|1.3|1.6|3.6|1|1|1|1.5|6.3|5.5|6.9|5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4.4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</TotalTime>
  <Words>174</Words>
  <Application>Microsoft Office PowerPoint</Application>
  <PresentationFormat>Ευρεία οθόνη</PresentationFormat>
  <Paragraphs>35</Paragraphs>
  <Slides>3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nektarios</dc:creator>
  <cp:lastModifiedBy>petros xirodimas</cp:lastModifiedBy>
  <cp:revision>56</cp:revision>
  <dcterms:created xsi:type="dcterms:W3CDTF">2013-10-15T14:50:03Z</dcterms:created>
  <dcterms:modified xsi:type="dcterms:W3CDTF">2020-04-22T17:16:26Z</dcterms:modified>
</cp:coreProperties>
</file>